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0FF378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0312400</wp:posOffset>
            </wp:positionV>
            <wp:extent cx="393700" cy="254000"/>
            <wp:effectExtent l="0" t="0" r="6350" b="1270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乐山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数学</w:t>
      </w:r>
    </w:p>
    <w:p w14:paraId="79118C91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）</w:t>
      </w:r>
    </w:p>
    <w:p w14:paraId="799C646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</w:t>
      </w:r>
    </w:p>
    <w:p w14:paraId="3A31092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面四个数中，比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小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3254B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-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4" o:title="eqId70f5389990c3a0c5373f3bd9fb2454c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49D75F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以下字体的四个汉字中，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B8BC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52475" cy="7429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76300" cy="7524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66775" cy="723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76300" cy="7239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F74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点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20" o:title="eqId38b559f160470e4ae99634b95e2537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>所在象限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664081384" name="图片 66408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81384" name="图片 664081384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    ）</w:t>
      </w:r>
    </w:p>
    <w:p w14:paraId="3B37DB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第四象限</w:t>
      </w:r>
    </w:p>
    <w:p w14:paraId="0EC2EB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个布袋中放着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黑球和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红球，除了颜色以外没有任何其他区别．则从布袋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取出黑球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E868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3" o:title="eqId56d266a04f3dc7483eddbc26c5e487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5" o:title="eqId4dac452fbb5ef6dd653e7fbbef6394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9" o:title="eqId8b2a698891d42c70b597f0da4f215f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2F1F2E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3pt;width:80.85pt;" o:ole="t" filled="f" o:preferrelative="t" stroked="f" coordsize="21600,21600">
            <v:path/>
            <v:fill on="f" focussize="0,0"/>
            <v:stroke on="f" joinstyle="miter"/>
            <v:imagedata r:id="rId31" o:title="eqIde6a4d7727da1576a395a6e19bfc2f48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有两根，其中一根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33" o:title="eqId9b384412acba251d87902ab928902f1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color w:val="000000"/>
        </w:rPr>
        <w:t>，则这两根之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E8FE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5" o:title="eqId4dac452fbb5ef6dd653e7fbbef63948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37" o:title="eqIdf30d314a642667fef55903226464736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</w:p>
    <w:p w14:paraId="04D3EA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李老师参加本校青年数学教师优质课比赛，笔试得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、微型课得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分、教学反思得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分．按照图所显示的笔试、微型课、教学反思的权重，李老师的综合成绩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E65295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14500" cy="1695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3FD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8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9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9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2</w:t>
      </w:r>
    </w:p>
    <w:p w14:paraId="105BE6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187ED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047875" cy="13144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70A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1" o:title="eqId533a7b702ada1dd80123e4041271d5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43593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甲、乙两位同学放学后走路回家，他们走过的路程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（千米）与所用的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分钟）之间的函数关系如图所示．根据图中信息，下列说法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02824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105025" cy="19145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5A2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，甲比乙的速度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，甲、乙都走了</w:t>
      </w:r>
      <w:r>
        <w:rPr>
          <w:rFonts w:eastAsia="Times New Roman" w:cs="Times New Roman"/>
          <w:color w:val="000000"/>
        </w:rPr>
        <w:t>1.6</w:t>
      </w:r>
      <w:r>
        <w:rPr>
          <w:rFonts w:ascii="宋体" w:hAnsi="宋体"/>
          <w:color w:val="000000"/>
        </w:rPr>
        <w:t>千米</w:t>
      </w:r>
    </w:p>
    <w:p w14:paraId="542E311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甲的平均速度为</w:t>
      </w:r>
      <w:r>
        <w:rPr>
          <w:rFonts w:eastAsia="Times New Roman" w:cs="Times New Roman"/>
          <w:color w:val="000000"/>
        </w:rPr>
        <w:t>0.08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钟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，甲比乙走过的路程少</w:t>
      </w:r>
    </w:p>
    <w:p w14:paraId="17B664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44" o:title="eqId2f8f88798ec42a58dccd212586382b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6" o:title="eqId7e3262fc038bbec5e7c8cc47df08bef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48" o:title="eqId19fc9f894312e55c87a0d6737080e23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一点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50" o:title="eqIdaf5892d2b1018dfd98dca8bc4af0fdc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52" o:title="eqIdfde44c544c5845aa757b959efa27b53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B430E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28775" cy="9810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15B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081385" name="图片 66408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81385" name="图片 664081385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56" o:title="eqId9b91d650c2fc1a741fabdb333b09aeb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58" o:title="eqId2967337e3fcb228dded64ab0c41a17e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70649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等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2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60" o:title="eqId5c3f8c3ba00c59e0634ed10fa85289d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62" o:title="eqId8eff998d034284391ca064755fa6bf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动点，连接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的垂线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中点．那么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运动路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39D82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962150" cy="15716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1627E6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66" o:title="eqId38387ba1cadfd3dfc4dea4ca9f613ce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38AC5E1C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）</w:t>
      </w:r>
    </w:p>
    <w:p w14:paraId="3371347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</w:t>
      </w:r>
    </w:p>
    <w:p w14:paraId="3B518F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081386" name="图片 66408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81386" name="图片 664081386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|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|＝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29851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已知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color w:val="000000"/>
        </w:rPr>
        <w:t>1=5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=</w:t>
      </w:r>
      <w:r>
        <w:rPr>
          <w:rFonts w:ascii="宋体" w:hAnsi="宋体"/>
          <w:color w:val="000000"/>
        </w:rPr>
        <w:t>______．</w:t>
      </w:r>
    </w:p>
    <w:p w14:paraId="2D0279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71725" cy="1257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04F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菱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9" o:title="eqId411b38a18046fea8e9fab1f9f9b80a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/>
          <w:color w:val="000000"/>
        </w:rPr>
        <w:t>的对角线相交于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1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73" o:title="eqId28f8047aa1a4336a57f76339d2c97d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75" o:title="eqId12f24de00e949df264a466165f4bf6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/>
          <w:color w:val="000000"/>
        </w:rPr>
        <w:t>，则菱形的面积为</w:t>
      </w:r>
      <w:r>
        <w:rPr>
          <w:color w:val="000000"/>
        </w:rPr>
        <w:t>__________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3pt;width:22.4pt;" o:ole="t" filled="f" o:preferrelative="t" stroked="f" coordsize="21600,21600">
            <v:path/>
            <v:fill on="f" focussize="0,0"/>
            <v:stroke on="f" joinstyle="miter"/>
            <v:imagedata r:id="rId77" o:title="eqId85ccdc7aaa645c8bcc8978cda547982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B2B4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6pt;width:110.7pt;" o:ole="t" filled="f" o:preferrelative="t" stroked="f" coordsize="21600,21600">
            <v:path/>
            <v:fill on="f" focussize="0,0"/>
            <v:stroke on="f" joinstyle="miter"/>
            <v:imagedata r:id="rId79" o:title="eqId59478f42b2d515689151a25902de2d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0.85pt;width:38.7pt;" o:ole="t" filled="f" o:preferrelative="t" stroked="f" coordsize="21600,21600">
            <v:path/>
            <v:fill on="f" focussize="0,0"/>
            <v:stroke on="f" joinstyle="miter"/>
            <v:imagedata r:id="rId81" o:title="eqId1bf5c1d124e8e023fe8e8c5ef341281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02259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果一个矩形内部能用一些正方形铺满，既不重叠，又无缝隙，就称它为“优美矩形”，如图所示，“优美矩形”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，则正方形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边长为______．</w:t>
      </w:r>
    </w:p>
    <w:p w14:paraId="596D9E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24150" cy="15906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78D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84" o:title="eqId956237ef28b558110df15741ebc2c44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&gt;0)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的延长线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E</w:t>
      </w:r>
      <w:r>
        <w:rPr>
          <w:rFonts w:eastAsia="Times New Roman" w:cs="Times New Roman"/>
          <w:color w:val="000000"/>
        </w:rPr>
        <w:t>=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86" o:title="eqId103070abee09399f1e9510a75c3ba9e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D4413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8192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A028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7E3A92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35pt;width:84.9pt;" o:ole="t" filled="f" o:preferrelative="t" stroked="f" coordsize="21600,21600">
            <v:path/>
            <v:fill on="f" focussize="0,0"/>
            <v:stroke on="f" joinstyle="miter"/>
            <v:imagedata r:id="rId89" o:title="eqId3f75acb9bbb9fd4851799e4825eaa40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 w14:paraId="07AE36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不等式组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8.05pt;width:98.5pt;" o:ole="t" filled="f" o:preferrelative="t" stroked="f" coordsize="21600,21600">
            <v:path/>
            <v:fill on="f" focussize="0,0"/>
            <v:stroke on="f" joinstyle="miter"/>
            <v:imagedata r:id="rId91" o:title="eqId447bccfbd953a8b93834a283ae2a386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/>
          <w:color w:val="000000"/>
        </w:rPr>
        <w:t>．请结合题意完成本题的解答（每空只需填出最后结果）．</w:t>
      </w:r>
    </w:p>
    <w:p w14:paraId="39460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解不等式①，得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B39E1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②，得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9630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不等式①和②的解集在数轴上表示出来．</w:t>
      </w:r>
    </w:p>
    <w:p w14:paraId="412743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5619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705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原不等式组解集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E60DE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6pt;width:101.9pt;" o:ole="t" filled="f" o:preferrelative="t" stroked="f" coordsize="21600,21600">
            <v:path/>
            <v:fill on="f" focussize="0,0"/>
            <v:stroke on="f" joinstyle="miter"/>
            <v:imagedata r:id="rId94" o:title="eqId8cadc6c239ee279f827c7172afebf9a9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95pt;width:84.9pt;" o:ole="t" filled="f" o:preferrelative="t" stroked="f" coordsize="21600,21600">
            <v:path/>
            <v:fill on="f" focussize="0,0"/>
            <v:stroke on="f" joinstyle="miter"/>
            <v:imagedata r:id="rId96" o:title="eqId2524a121b46f521cb7d86352ce169fef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036D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86000" cy="12192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AFF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.95pt;width:113.45pt;" o:ole="t" filled="f" o:preferrelative="t" stroked="f" coordsize="21600,21600">
            <v:path/>
            <v:fill on="f" focussize="0,0"/>
            <v:stroke on="f" joinstyle="miter"/>
            <v:imagedata r:id="rId99" o:title="eqIddbb826fb529d136f42c91aecff5f043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101" o:title="eqIdd324b8cc99df14a6418e7d0f7b7d74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7D8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第十四届四川省运动会定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日在乐山市举办，为保证省运会期间各场馆用电设施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664081387" name="图片 66408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81387" name="图片 664081387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常运行，市供电局为此进行了电力抢修演练．现抽调区县电力维修工人到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千米远的市体育馆进行电力抢修．维修工人骑摩托车先行出发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后，抢修车装载完所需材料再出发，结果他们同时到达体育馆，已知抢修车是摩托车速度的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倍，求摩托车的速度．</w:t>
      </w:r>
    </w:p>
    <w:p w14:paraId="4C0FD1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落实中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精神，某校拟开设四门校本课程供学生选择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文学鉴赏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越味数学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川行历史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航模科技．为了解该校八年级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名学生对四门校本课程的选择意向，张老师做了以下工作：①抽取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作为调查对象；②整理数据并绘制统计图；③收集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对四门课程的选择意向的相关数据：④结合统计图分析数据并得出结论．</w:t>
      </w:r>
    </w:p>
    <w:p w14:paraId="44C965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66975" cy="2247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817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对张老师的工作步骤正确排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4291E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以上步骤中抽取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最合适的方式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E2F9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随机抽取八年级三班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随机抽取八年级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男生</w:t>
      </w:r>
    </w:p>
    <w:p w14:paraId="76E0F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随机抽取八年级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女生</w:t>
      </w:r>
      <w:r>
        <w:rPr>
          <w:rFonts w:eastAsia="Times New Roman" w:cs="Times New Roman"/>
          <w:color w:val="000000"/>
        </w:rPr>
        <w:t xml:space="preserve">    D</w:t>
      </w:r>
      <w:r>
        <w:rPr>
          <w:rFonts w:ascii="宋体" w:hAnsi="宋体"/>
          <w:color w:val="000000"/>
        </w:rPr>
        <w:t>．随机抽取八年级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</w:t>
      </w:r>
    </w:p>
    <w:p w14:paraId="030AF7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是张老师绘制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学生所选课后服务类型的条形统计图，假设全年级每位学生都做出了选择，且只选择了一门课程．若学校规定每个班级不超过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人，请你根据图表信息，估计该校八年级至少应该开设几个趣味数学班．</w:t>
      </w:r>
    </w:p>
    <w:p w14:paraId="1E6922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己知直线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84" o:title="eqId956237ef28b558110df15741ebc2c44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0)</w:t>
      </w:r>
      <w:r>
        <w:rPr>
          <w:rFonts w:ascii="宋体" w:hAnsi="宋体"/>
          <w:color w:val="000000"/>
        </w:rPr>
        <w:t>的图象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且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−1</w:t>
      </w:r>
      <w:r>
        <w:rPr>
          <w:rFonts w:ascii="宋体" w:hAnsi="宋体"/>
          <w:color w:val="000000"/>
        </w:rPr>
        <w:t>对称．</w:t>
      </w:r>
    </w:p>
    <w:p w14:paraId="7AD9DE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90775" cy="20764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E87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解析式；</w:t>
      </w:r>
    </w:p>
    <w:p w14:paraId="34B948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图中阴影部分的面积．</w:t>
      </w:r>
    </w:p>
    <w:p w14:paraId="03E47B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35pt;width:20.4pt;" o:ole="t" filled="f" o:preferrelative="t" stroked="f" coordsize="21600,21600">
            <v:path/>
            <v:fill on="f" focussize="0,0"/>
            <v:stroke on="f" joinstyle="miter"/>
            <v:imagedata r:id="rId107" o:title="eqId445f118e9cf8cf1dac2351305ea0ba4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=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pt;width:21.05pt;" o:ole="t" filled="f" o:preferrelative="t" stroked="f" coordsize="21600,21600">
            <v:path/>
            <v:fill on="f" focussize="0,0"/>
            <v:stroke on="f" joinstyle="miter"/>
            <v:imagedata r:id="rId109" o:title="eqId785968ec05d2b748ccfc02accb75c7e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垂足为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连结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</w:t>
      </w:r>
    </w:p>
    <w:p w14:paraId="1DEB90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71625" cy="11144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D88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C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；</w:t>
      </w:r>
    </w:p>
    <w:p w14:paraId="2E2CC6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55pt;width:71.3pt;" o:ole="t" filled="f" o:preferrelative="t" stroked="f" coordsize="21600,21600">
            <v:path/>
            <v:fill on="f" focussize="0,0"/>
            <v:stroke on="f" joinstyle="miter"/>
            <v:imagedata r:id="rId112" o:title="eqId5275115b1132c1971d62568e9fb5cdb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1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14" o:title="eqIde65a3e478bb87d094e3a0af30dd10a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3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．</w:t>
      </w:r>
    </w:p>
    <w:p w14:paraId="7A8F1A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华师版八年级下册数学教材第</w:t>
      </w:r>
      <w:r>
        <w:rPr>
          <w:rFonts w:eastAsia="Times New Roman" w:cs="Times New Roman"/>
          <w:color w:val="000000"/>
        </w:rPr>
        <w:t>121</w:t>
      </w:r>
      <w:r>
        <w:rPr>
          <w:rFonts w:ascii="宋体" w:hAnsi="宋体"/>
          <w:color w:val="000000"/>
        </w:rPr>
        <w:t>页习题</w:t>
      </w:r>
      <w:r>
        <w:rPr>
          <w:rFonts w:eastAsia="Times New Roman" w:cs="Times New Roman"/>
          <w:color w:val="000000"/>
        </w:rPr>
        <w:t>19.3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小题及参考答案．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325"/>
      </w:tblGrid>
      <w:tr w14:paraId="34555D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0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50798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．如图，在正方形</w:t>
            </w:r>
            <w:r>
              <w:rPr>
                <w:rFonts w:eastAsia="Times New Roman" w:cs="Times New Roman"/>
                <w:i/>
                <w:color w:val="000000"/>
              </w:rPr>
              <w:t>ABCD</w:t>
            </w:r>
            <w:r>
              <w:rPr>
                <w:rFonts w:ascii="宋体" w:hAnsi="宋体"/>
                <w:color w:val="000000"/>
              </w:rPr>
              <w:t>中，</w:t>
            </w: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116" o:title="eqId783b84ed8d927b77491092f7d2ee298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1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求证：</w:t>
            </w: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      <v:path/>
                  <v:fill on="f" focussize="0,0"/>
                  <v:stroke on="f" joinstyle="miter"/>
                  <v:imagedata r:id="rId118" o:title="eqIdbf857e03d4320c999d328fd657c2d412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17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3604CFB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证明：设</w:t>
            </w:r>
            <w:r>
              <w:rPr>
                <w:rFonts w:eastAsia="Times New Roman" w:cs="Times New Roman"/>
                <w:i/>
                <w:color w:val="000000"/>
              </w:rPr>
              <w:t>CE</w:t>
            </w:r>
            <w:r>
              <w:rPr>
                <w:rFonts w:ascii="宋体" w:hAnsi="宋体"/>
                <w:color w:val="000000"/>
              </w:rPr>
              <w:t>与</w:t>
            </w:r>
            <w:r>
              <w:rPr>
                <w:rFonts w:eastAsia="Times New Roman" w:cs="Times New Roman"/>
                <w:i/>
                <w:color w:val="000000"/>
              </w:rPr>
              <w:t>DF</w:t>
            </w:r>
            <w:r>
              <w:rPr>
                <w:rFonts w:ascii="宋体" w:hAnsi="宋体"/>
                <w:color w:val="000000"/>
              </w:rPr>
              <w:t>交于点</w:t>
            </w:r>
            <w:r>
              <w:rPr>
                <w:rFonts w:eastAsia="Times New Roman" w:cs="Times New Roman"/>
                <w:i/>
                <w:color w:val="000000"/>
              </w:rPr>
              <w:t>O</w:t>
            </w:r>
            <w:r>
              <w:rPr>
                <w:rFonts w:ascii="宋体" w:hAnsi="宋体"/>
                <w:color w:val="000000"/>
              </w:rPr>
              <w:t>，</w:t>
            </w:r>
          </w:p>
          <w:p w14:paraId="292EC24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∵四边形</w:t>
            </w:r>
            <w:r>
              <w:rPr>
                <w:rFonts w:eastAsia="Times New Roman" w:cs="Times New Roman"/>
                <w:i/>
                <w:color w:val="000000"/>
              </w:rPr>
              <w:t>ABCD</w:t>
            </w:r>
            <w:r>
              <w:rPr>
                <w:rFonts w:ascii="宋体" w:hAnsi="宋体"/>
                <w:color w:val="000000"/>
              </w:rPr>
              <w:t>是正方形，</w:t>
            </w:r>
          </w:p>
          <w:p w14:paraId="28D60F6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3.6pt;width:95.75pt;" o:ole="t" filled="f" o:preferrelative="t" stroked="f" coordsize="21600,21600">
                  <v:path/>
                  <v:fill on="f" focussize="0,0"/>
                  <v:stroke on="f" joinstyle="miter"/>
                  <v:imagedata r:id="rId120" o:title="eqId0973b93383c24af95de98d9cacb2843b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1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      <v:path/>
                  <v:fill on="f" focussize="0,0"/>
                  <v:stroke on="f" joinstyle="miter"/>
                  <v:imagedata r:id="rId122" o:title="eqId5a16dc02090b6e9263555061f14fbc8c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2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275489D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      <v:path/>
                  <v:fill on="f" focussize="0,0"/>
                  <v:stroke on="f" joinstyle="miter"/>
                  <v:imagedata r:id="rId124" o:title="eqId6a0e50d96e967bd909e665070db3d9a4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23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5A05A5C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∵</w:t>
            </w: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116" o:title="eqId783b84ed8d927b77491092f7d2ee2989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2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</w:p>
          <w:p w14:paraId="55D337B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      <v:path/>
                  <v:fill on="f" focussize="0,0"/>
                  <v:stroke on="f" joinstyle="miter"/>
                  <v:imagedata r:id="rId127" o:title="eqIdd8cc88685997c7586d1d4bf75a05543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2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11B1A6F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      <v:path/>
                  <v:fill on="f" focussize="0,0"/>
                  <v:stroke on="f" joinstyle="miter"/>
                  <v:imagedata r:id="rId129" o:title="eqId37f8d038a3d35e39ece97f530a324b69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2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7C0FE05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      <v:path/>
                  <v:fill on="f" focussize="0,0"/>
                  <v:stroke on="f" joinstyle="miter"/>
                  <v:imagedata r:id="rId131" o:title="eqIdbd478aa6add1eae126321890a34dde15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3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52CAF6F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3.6pt;width:83.55pt;" o:ole="t" filled="f" o:preferrelative="t" stroked="f" coordsize="21600,21600">
                  <v:path/>
                  <v:fill on="f" focussize="0,0"/>
                  <v:stroke on="f" joinstyle="miter"/>
                  <v:imagedata r:id="rId133" o:title="eqId5af9ed02d3b811045d61cffd2b2edf1b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32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4A5EFA4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∴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      <v:path/>
                  <v:fill on="f" focussize="0,0"/>
                  <v:stroke on="f" joinstyle="miter"/>
                  <v:imagedata r:id="rId118" o:title="eqIdbf857e03d4320c999d328fd657c2d412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3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2358F8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085850" cy="1038225"/>
                  <wp:effectExtent l="0" t="0" r="0" b="0"/>
                  <wp:docPr id="100020" name="图片 10002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0" name="图片 10002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827C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某数学兴趣小组</w:t>
      </w: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664081388" name="图片 66408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81388" name="图片 664081388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完成了以上解答后，决定对该问题进一步探究</w:t>
      </w:r>
    </w:p>
    <w:p w14:paraId="00456E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问题探究】如图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上，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138" o:title="eqId846b1b49f05812b0761eb565062d32f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ascii="宋体" w:hAnsi="宋体"/>
          <w:color w:val="000000"/>
        </w:rPr>
        <w:t>．试猜想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25pt;width:24.45pt;" o:ole="t" filled="f" o:preferrelative="t" stroked="f" coordsize="21600,21600">
            <v:path/>
            <v:fill on="f" focussize="0,0"/>
            <v:stroke on="f" joinstyle="miter"/>
            <v:imagedata r:id="rId140" o:title="eqId885a273360456694a3d40a913f3df2f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ascii="宋体" w:hAnsi="宋体"/>
          <w:color w:val="000000"/>
        </w:rPr>
        <w:t>的值，并证明你的猜想．</w:t>
      </w:r>
    </w:p>
    <w:p w14:paraId="18317E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52525" cy="11525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33C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知识迁移】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3" o:title="eqIdfa375c3888b332f24e7d0f9b9600c69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45" o:title="eqId890aea25780f7ba34adb23e79980846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上，且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138" o:title="eqId846b1b49f05812b0761eb565062d32f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6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148" o:title="eqId1d852b8a7e7b287c0bae2ce10d3e6dc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06635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32397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AFB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拓展应用】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64.55pt;" o:ole="t" filled="f" o:preferrelative="t" stroked="f" coordsize="21600,21600">
            <v:path/>
            <v:fill on="f" focussize="0,0"/>
            <v:stroke on="f" joinstyle="miter"/>
            <v:imagedata r:id="rId151" o:title="eqIdb2b377f22aafd3742ad860f77abaace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53" o:title="eqIde075468e7fb0bf30229aec01a72059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55" o:title="eqId3570a95f68349fcd9417fcda62e78e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，且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57" o:title="eqIdb6b670ec1599330f6af99c600404afc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6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25pt;width:21.75pt;" o:ole="t" filled="f" o:preferrelative="t" stroked="f" coordsize="21600,21600">
            <v:path/>
            <v:fill on="f" focussize="0,0"/>
            <v:stroke on="f" joinstyle="miter"/>
            <v:imagedata r:id="rId159" o:title="eqId0ea624cb140001a7e9d7567903a2952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2958F3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12763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035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已知二次函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4pt;width:112.1pt;" o:ole="t" filled="f" o:preferrelative="t" stroked="f" coordsize="21600,21600">
            <v:path/>
            <v:fill on="f" focussize="0,0"/>
            <v:stroke on="f" joinstyle="miter"/>
            <v:imagedata r:id="rId162" o:title="eqIdbd69aebdafb31468eb13ce3b28a36e4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64" o:title="eqIda0929421a6188c3122442866b0b85a5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<v:path/>
            <v:fill on="f" focussize="0,0"/>
            <v:stroke on="f" joinstyle="miter"/>
            <v:imagedata r:id="rId166" o:title="eqIdc850811ba59a05e945a665196539a0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5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且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72.7pt;" o:ole="t" filled="f" o:preferrelative="t" stroked="f" coordsize="21600,21600">
            <v:path/>
            <v:fill on="f" focussize="0,0"/>
            <v:stroke on="f" joinstyle="miter"/>
            <v:imagedata r:id="rId168" o:title="eqIdff17ae0e3c65eb7fac8f1775c3f20b9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2706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43450" cy="18669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8CC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二次函数的解析式；</w:t>
      </w:r>
    </w:p>
    <w:p w14:paraId="40EF6E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171" o:title="eqId7db365bec556a5d4386648db1e07a29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0">
            <o:LockedField>false</o:LockedField>
          </o:OLEObject>
        </w:object>
      </w:r>
      <w:r>
        <w:rPr>
          <w:rFonts w:ascii="宋体" w:hAnsi="宋体"/>
          <w:color w:val="000000"/>
        </w:rPr>
        <w:t>轴交二次函数图象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二次函数图象上异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一个动点，连接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173" o:title="eqIdef11aad7660b0a54882eee45db6552a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2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56B2B89F">
      <w:pPr>
        <w:spacing w:line="360" w:lineRule="auto"/>
        <w:jc w:val="left"/>
        <w:textAlignment w:val="center"/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二次函数图象上位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下方的一个动点，连接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试用含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代数式表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3pt;width:23.1pt;" o:ole="t" filled="f" o:preferrelative="t" stroked="f" coordsize="21600,21600">
            <v:path/>
            <v:fill on="f" focussize="0,0"/>
            <v:stroke on="f" joinstyle="miter"/>
            <v:imagedata r:id="rId175" o:title="eqId7945f52511981402a8e648fb1b38796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4">
            <o:LockedField>false</o:LockedField>
          </o:OLEObject>
        </w:object>
      </w:r>
      <w:r>
        <w:rPr>
          <w:rFonts w:ascii="宋体" w:hAnsi="宋体"/>
          <w:color w:val="000000"/>
        </w:rPr>
        <w:t>的值，并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3pt;width:23.1pt;" o:ole="t" filled="f" o:preferrelative="t" stroked="f" coordsize="21600,21600">
            <v:path/>
            <v:fill on="f" focussize="0,0"/>
            <v:stroke on="f" joinstyle="miter"/>
            <v:imagedata r:id="rId175" o:title="eqId7945f52511981402a8e648fb1b3879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6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B3041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8B6AE4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DA926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E4C1B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27D35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F17B87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060E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0A7C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0316B53"/>
    <w:rsid w:val="38274566"/>
    <w:rsid w:val="57CF0DD7"/>
    <w:rsid w:val="6D504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1.png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png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oleObject" Target="embeddings/oleObject11.bin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7.png"/><Relationship Id="rId178" Type="http://schemas.openxmlformats.org/officeDocument/2006/relationships/fontTable" Target="fontTable.xml"/><Relationship Id="rId177" Type="http://schemas.openxmlformats.org/officeDocument/2006/relationships/customXml" Target="../customXml/item1.xml"/><Relationship Id="rId176" Type="http://schemas.openxmlformats.org/officeDocument/2006/relationships/oleObject" Target="embeddings/oleObject74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3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2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1.bin"/><Relationship Id="rId17" Type="http://schemas.openxmlformats.org/officeDocument/2006/relationships/image" Target="media/image6.png"/><Relationship Id="rId169" Type="http://schemas.openxmlformats.org/officeDocument/2006/relationships/image" Target="media/image90.png"/><Relationship Id="rId168" Type="http://schemas.openxmlformats.org/officeDocument/2006/relationships/image" Target="media/image89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85.png"/><Relationship Id="rId16" Type="http://schemas.openxmlformats.org/officeDocument/2006/relationships/image" Target="media/image5.png"/><Relationship Id="rId159" Type="http://schemas.openxmlformats.org/officeDocument/2006/relationships/image" Target="media/image84.wmf"/><Relationship Id="rId158" Type="http://schemas.openxmlformats.org/officeDocument/2006/relationships/oleObject" Target="embeddings/oleObject66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65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4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3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2.bin"/><Relationship Id="rId15" Type="http://schemas.openxmlformats.org/officeDocument/2006/relationships/image" Target="media/image4.png"/><Relationship Id="rId149" Type="http://schemas.openxmlformats.org/officeDocument/2006/relationships/image" Target="media/image79.png"/><Relationship Id="rId148" Type="http://schemas.openxmlformats.org/officeDocument/2006/relationships/image" Target="media/image78.wmf"/><Relationship Id="rId147" Type="http://schemas.openxmlformats.org/officeDocument/2006/relationships/oleObject" Target="embeddings/oleObject61.bin"/><Relationship Id="rId146" Type="http://schemas.openxmlformats.org/officeDocument/2006/relationships/oleObject" Target="embeddings/oleObject60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75.png"/><Relationship Id="rId140" Type="http://schemas.openxmlformats.org/officeDocument/2006/relationships/image" Target="media/image74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2.wmf"/><Relationship Id="rId135" Type="http://schemas.openxmlformats.org/officeDocument/2006/relationships/image" Target="media/image71.png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1.bin"/><Relationship Id="rId125" Type="http://schemas.openxmlformats.org/officeDocument/2006/relationships/oleObject" Target="embeddings/oleObject50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6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59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6.png"/><Relationship Id="rId104" Type="http://schemas.openxmlformats.org/officeDocument/2006/relationships/oleObject" Target="embeddings/oleObject40.bin"/><Relationship Id="rId103" Type="http://schemas.openxmlformats.org/officeDocument/2006/relationships/image" Target="media/image55.png"/><Relationship Id="rId102" Type="http://schemas.openxmlformats.org/officeDocument/2006/relationships/image" Target="media/image54.wmf"/><Relationship Id="rId101" Type="http://schemas.openxmlformats.org/officeDocument/2006/relationships/image" Target="media/image53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C3D54F-3B9A-43FC-9ED2-1730364A31E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44</Words>
  <Characters>2369</Characters>
  <Lines>32</Lines>
  <Paragraphs>9</Paragraphs>
  <TotalTime>0</TotalTime>
  <ScaleCrop>false</ScaleCrop>
  <LinksUpToDate>false</LinksUpToDate>
  <CharactersWithSpaces>25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2T14:21:00Z</dcterms:created>
  <dc:creator>学科网试题生产平台</dc:creator>
  <dc:description>3005619017490432</dc:description>
  <cp:lastModifiedBy>上帝掷骰子吗</cp:lastModifiedBy>
  <dcterms:modified xsi:type="dcterms:W3CDTF">2024-07-18T18:15:4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EF41FBC2D9349AFBA336DCB317483D1</vt:lpwstr>
  </property>
</Properties>
</file>